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1.xml" ContentType="application/inkml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5"/>
  </p:notesMasterIdLst>
  <p:sldIdLst>
    <p:sldId id="261" r:id="rId5"/>
    <p:sldId id="256" r:id="rId6"/>
    <p:sldId id="269" r:id="rId7"/>
    <p:sldId id="262" r:id="rId8"/>
    <p:sldId id="264" r:id="rId9"/>
    <p:sldId id="263" r:id="rId10"/>
    <p:sldId id="266" r:id="rId11"/>
    <p:sldId id="267" r:id="rId12"/>
    <p:sldId id="268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468" y="-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2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03T05:07:06.445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636 6223,'0'0,"0"21,21-21,-21 0,21 0,-21 0,0 0,21 0,-21 21,21-21,-21 0,21 0,-21 0,0 0,22 0,-22 0,21 0,0 0,-21 0,21 0,-21 0,0 0,21 0,-21 0,0-21,0 0,0 21,0-21,0 21,0-21,0 0,0 21,0-22,0 22,0-21,0 21,0-21,0 0,0 21,0-21,21 21,-21 0,0-21,0-1,0 22,0-21,0 21,0-21,0 21,0-21,0 0,0 21,0-21,22 21,-1-22,0 1,-21 21,21-21,0 0,-21 21,21-21,-21 21,0 0,22 0,-22 0,21 0,0 0,-21 0,21 0,-21 0,21 0,-21 0,21 0,-21 21,0 0,0-21,0 21,0-21,0 21,0-21,0 22,0-1,0-21,0 21,0-21,0 21</inkml:trace>
  <inkml:trace contextRef="#ctx0" brushRef="#br0" timeOffset="1992">4763 6011,'0'0,"42"0,-42 0,21 0,0 0,0 0,22 0,-22 0,-21 0,21 0,0 0,-21 0,0 0,0 0,21 0,-21 0,22 0,-1 22,-21-22,21 0,-21 0,21 0,-21 21,0-21</inkml:trace>
  <inkml:trace contextRef="#ctx0" brushRef="#br1" timeOffset="8904">5165 7366,'0'0,"-21"0,21 0,-22 0,22-21,-21 21,21-21,-21 21,21 0,-21 0,21 0,-21 0,21 0,-21 0,-1 0,22 0,0 21,-21-21,0 0,21 21,-21-21,21 0,0 21,0-21,0 21,21 1,-21-22,21 21,-21-21,21 0,1 21,-1-21,-21 21,21-21,-21 0,42 0,-42 0,43 0,-43 0,21 0,-21 0,21 0,0 0,-21 0,0-21,0 0,0 21,0-21,0 21,0-22,0 22,0 22,0-22,0 21,0 0,0 0,0 0,0 0,0-21,0 22,21-1,-21 0,0-21,0 21,0-21,0 21,0 0,0-21,0 0,0 22,-21-22,21 0,-21 21,0 0,0 0,21 0,-22-21,22 21,0-21,-21 0,21 0,-21 0,0 0,0 0,21-21,0 21,-43-21,43 21,-21 0,0-21,21 21,-21 0,21 0,0-21,-21 0,21 21,0-22,0 22,0-2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05T18:11:13.6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8 0,'0'0,"25"0,-25 0,24 0,25 0,-25 0,25 0,24 0,0 0,-24 0,0 0,-25 0,1 0,-1 0</inkml:trace>
  <inkml:trace contextRef="#ctx0" brushRef="#br0" timeOffset="643">0 345,'24'0,"-24"0,24 0,25 0,-25 0,25 0,0 0,0 0,48 0,-48 25,-24-25,-1 0,49 24,-49 1,1-25,-1 0,1 0,-25 25,-25-2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2-17T21:19:23.92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603 793,'-24'0,"24"0,0 0,-25 0,0 0,25 0,-25 0,25 0,-25 0,25 0,-24 0,-26 0,-24 0,24 0,25 0,0 0,-24 0,24 0,-25 0,26 0,24 0,-50 0,25 0,1 0,-1 0,25 0,-50 0,25 0,1 0,-26 0,0 0,1 0,-1 0,1 0,24 0,-25 0,1 0,24 0,0 0,-25 0,26 0,-1 0,0 0,0 0,0 0,-24 0,49 0,-25 0,0 0,0 0,1 0,-1 0,0 0,-25 0,1 0,24 0,0 0,-24 0,24 0,25 0,-50 0,50 0,-24 0,24 0,-25 0,0 0,0 0,0 0,1 0,24 0,-25 0,25 0,-25 0,25 0,-25 0,25 0,-25 0,1 0,24 0,-25 0,0 0,25 0,-25 0,0 0,25 0,-24 0,24 0,-25 0,25 0,-25 0</inkml:trace>
  <inkml:trace contextRef="#ctx0" brushRef="#br0" timeOffset="2245">2628 644,'0'0,"-74"0,24 25,-49 0,0 0,-25-25,25 0,-25 0,49 0,26 0,-1 0,1 0,-1 0,25 0,0 0,-24 0,24 0,0 0,0 0,25 0,-24 0,-1 0,0 0,0 0,0 0,-24 0,24 0,0 0,0 0,-24 0,24 0,25 0,-50 0,26 0,-1 0,0 0,25 0,-25 0,25 0,-25 0,1 0,24 0,-25 0,-25 0,50 0,-49 0,24 0,-25 0,26 0,-1 0,25 0,-25 0,25 0,-25 0,25 0,-25 0,1 0,24 0,-25 0,0 0,25 0,25 0,-25 0</inkml:trace>
  <inkml:trace contextRef="#ctx0" brushRef="#br0" timeOffset="4146">2727 545,'-24'0,"-51"0,50 0,-24 0,-1 0,-49 0,0 0,24 0,26 0,-26 0,1 0,25 0,-1 0,0 0,26 0,-26 0,0 0,26 0,-1 0,0 0,0 0,-24 0,24 0,-25 0,25 0,1 0,-26 0,0 0,50 0,-24 0,24 0,-25 0,0 0,25 0,-25 0,25 0,-25 0,25 0,-24 0,-1 0,0 0,25 0,-25 0,0 0,1 0,-1 0,25 0,0 0,25 0,-25 0</inkml:trace>
  <inkml:trace contextRef="#ctx0" brushRef="#br0" timeOffset="5502">2752 372,'-25'0,"-24"0,-1 0,1 0,-1 0,0 0,-74 0,25 0,25 0,-25 0,24 0,1 0,0 0,24 0,0 0,1 0,49 0,-25 0,0 0,25 0,-25 0,1 0,24 0,-25 0,25 0,-25 0,25 0,0 0,-25 0,0 0,25 0,-24 0,24 0,-25 0,25 0</inkml:trace>
  <inkml:trace contextRef="#ctx0" brushRef="#br0" timeOffset="6842">2901 174,'-25'0,"25"0,-49 0,24 0,0 0,-25 0,-24 0,0 0,24 0,0 0,26 0,-1 0,-50 0,51 0,-1 0,0 0,0 0,0 0,25 0,-24 0,-1 0,25 0,-25 0,0 0,25 0,-25 0,25 0,-24 0</inkml:trace>
  <inkml:trace contextRef="#ctx0" brushRef="#br0" timeOffset="8058">2901 0,'-25'0,"25"0,-25 0,25 0,-49 0,24 0,0 0,-24 0,-1 0,0 0,26 0,-1 0,25 0,-25 0,25 0,-25 0,25 0</inkml:trace>
  <inkml:trace contextRef="#ctx0" brushRef="#br0" timeOffset="10022">2579 917,'-25'0,"25"0,-25 0,-49 0,49 0,0 0,0 0,-24 0,24 0,0 0,-25 0,26 0,-51 0,50 0,1 0,-51 0,51-25,-51 25,1 0,49 0,-25 0,1 0,24 0,-49 0,24 0,0 0,26 0,-26 0,0 0,1 0,-1 0,25 0,-24 0,-26 0,26 0,-26 0,51 0,-26 0,25 0,-24 0,24 0,0 0,0 0,1 0,24 0,-25 0,0 0,25 0,-25 0,25 0,-25 0,25 0,-24 0,-1 0,25 0,-25 0,25 0,-25 0,25 0,-25 0,1 0,-1 0,25 0,-50 0,50 0,-25 0,25 0,-24 0,24 0,-25 0,0 0,0 0,0 0,1 0,-26 25,25 0,0-25,25 0,-24 0,24 0,0 0,-25 0,0 0,25 0,-25 0,25 0,-25 0,25 0,-24 0,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03T05:09:16.8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96 6329,'0'21,"0"-21,0 0,0 0,0 21,-21-21,21 0,-21 0,21 0,-21 0,21 0,-22 0,1 0,21-21,0 0,0 21,0-21,0 21,0-21,0-1,21 22,1-21,-22 21,21 0,0 0,-21 0,21 0,-21 0,21 0,-21 0,21 0,1 0,-22 0,0 21,21 1,-21-22,0 0,0 21,0-21,0 0,0 0,-21 0,-1 0,22 0,-21 0,21 0,-21 0,21 0,0 0,0-21,0-1,0-20,0 42,0-21,0 0,0 0,0 21,21 0,0 0,-21 0,22 0,-22 0,42 21,-42-21,21 21,-21 0,21-21,-21 21,0-21,21 0,-21 43,0-43,0 21,-21-21,21 0,-21 21,21-21,-42 21,42-21,-21 0,-1 0,1 0,21 0,-21 0,21 0,-21 0,0-21,21 21,0-21,0 0,0 21,0-22,0 22,0-21,0 21,0 0,0-21,21 21,-21 0,21 0,0 0,0-21,22 21,-43 0,42 0,-42 0,21 0,-21 0,0 0,0 21,0 0,0 0,0-21,0 22,0-1,0 21,-21-42,21 42,-42-42,42 22,-21-22,-1 0,1 0,21 0,-21 0,21 0,-21 0,0-22,21 1,-21-21,21 42,0-21,0 0,0-1,0 22,0-21,0 21,0-21,0 21,21-21,0 21,0-21,-21 21,21 0,-21 0,21 0,1 0,-22 0,21 0,0 21,21 0,-42 21,0-20,0-1,0 0,0 0,0 0,0-21,0 21,0-21,0 22,0-1,-21-21,0 0,21 0,-42 0,42 0,-43 0,43 0,-21 0,21 0,-21-21,21 21,-21 0,21-22,0 22,0-21,0 0,0 21,0-21,21 21,-21-21,21 21,0-21,0 21,-21-22,43 22,-43 0,21 0,0 0,0 0,-21 0,21 43,-21-22,22 0,-22-21,0 21,0 0,0 1,0-22,-22 21,22-21,-21 0,0 0,0 0,0 0,0 0,-22 0,43 0,-21 0,21-21,-21-1,0 22,21-21,0 0,0 0,0 21,0-21,0 21,0-21,0-1,21 22,-21 0,42-21,-21 0,1 21,-1 0,-21 0,42 0,-42 0,21 21,0 0,1 22,-22-22,0 0,0 0,0 0,0 1,0-22,0 21,0-21,-22 0,22 21,-21 0,0-21,0 0,-21 0,20 0,1 0,-21 0,42 0,-21-21,21 21,0 0,-21 0,21-21,0 21,0-21,21-1,0 1,21 0,-21 0,22 0,-22 0,0 21,-21-22,21 22,0 0,-21 0,22 22,-22-1,0 0,0 0,0 43,0-43,-22 21,22-21,-21-21,21 0,-21 0,0 0,0 0,21 0,-21 0,-1 0,22-21,-21 0,0-21,21 20,0 1,0 21,0-21,0 21,0-21,0 21,21 0,-21 21,21 0,22 22,-43-43,21 21,0 0,0-21,-21 21,0-21,-21 0,21 0,-21 0,21 0,-21 0,0 0,2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2T23:25:25.5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3 25,'0'0,"-25"50,25-1,-24 1,-1 49,0 25,25 0,0-25,0-24,0-1,0-24,0-1,0-24,0 0,0-25,0 24,0-24,25 0,-25 0,0 0,25 25,-1-25,1 0,0 25,0-25,0 25,24-25,-49 0,25 0,0 0,0 0,-1 0,-24-25,25 0,-25 25,0-25,25 25,-25-24,25-1,-25 25,25-25,-1 25,-24-25,25 1,-25-1,0 0,0-25,0 1,0 24,0 0,0 0,0 1,0-1,0 25,0-25,0 25,0-25,0 25,0-25,0 25,0-24,0-1,0 25,0-25,0 0,0 1,0-26,25 25,-25 0,0 1,0 24,0-25</inkml:trace>
  <inkml:trace contextRef="#ctx0" brushRef="#br0" timeOffset="1421">1439 224,'-25'0,"0"0,25 0,-25 0,-24 0,24 0,0 0,-25 0,1 0,24 24,0 1,-24-25,49 25,-50 0,50 0,-25-1,0 1,25 25,-24-1,24-24,0 0,24 24,1 1,0-25,25 24,-1-24,-49 0,50-25,-50 0,25 0,-25 0,0 0,0 0,0 25,0-25,0 25,0 24,0 25,0-24,0 24,-25 1,25-50,0 24,-25 1,25 24,0-49,-25-25,25 49,-25-49,1 0,24 0,-25 0,25 0,-25 0,25 0,-25 0,0 0,25 0,-24 0,-1 0,0 0,-25 0,26 0,-1 0,0 0,0 0,-24 0,24 0,-25 0,0 0,26 0,-1 0,0 0,25 0,-25 0,0 0,25 0,-24 0,24 0,-25 0,25 0,-25 0,0 0,25 0,-25 0,25-24,-24 24,-26-25,25-25,-49 26,49-26,0 25,0 0,1 1,24 24,-25-25,25 0,-25 25</inkml:trace>
  <inkml:trace contextRef="#ctx0" brushRef="#br0" timeOffset="3453">1439 620,'24'0,"-24"0,25 0,-25 0,25 0,0 0,0 0,-1 25,1-25,0 0,0 0,0 0,0 0,-25 0,24 0,1 0,-25 0,25 0,-25-25,0 0,0 25,0-24,0 24,-25-25,0 0,1 0,-1 0,25 25,-25-24,25-1,-25 25,0 0,25 0,-49 0,49 0,-25 0,0 0,0 0,0 25,1-25,24 24,-25 1,25-25,-25 25,25-25,0 25,0 0,0-1,0-24,0 25,0-25,0 25,25-25,-25 25,0-25,25 0,-1 25,1-1,0 1,0 0,24 0,-24-25,0 0,0 0,0 0,0 25,-25-25,24 0,1 0,0 0,-25 0,25 0,-25 24,25-24,-25 0,0 0,0 0,0 25,24-25,-24 0</inkml:trace>
  <inkml:trace contextRef="#ctx0" brushRef="#br0" timeOffset="4968">2232 397,'25'0,"-25"25,25-25,0 25,0-25,-25 24,24 1,26 0,-25 0,0-25,-25 25,49-25,-49 0,25 0,-25 0,0-25,0 0,0 25,0-25,0 0,0 1,0-1,0 25,0-50,0 50,0-24,0-1,25 0,-25 25,0 25,0 24,0 1,-25 24,0 1,-49 73,24 1,-24 25,-1-75,51 50,-1-50,25-50,-25 1,25-1,0-24,0-25,0 25,0-25,0-25,0 25,0-25,0-24,25 24,0-49</inkml:trace>
  <inkml:trace contextRef="#ctx0" brushRef="#br0" timeOffset="5953">2853 893,'-25'0,"0"0,-25 0,50 25,-49-1,-1 1,25 0,-24 25,49-1,-50-24,50 49,0-49,25 0,0 0,-1-25,1 0,0 25,25-25,-50 0,24-25,26 25,-25-25,25-25,-26 1,1 24,25-25,-25 26,-1-1,1-25,-25 25,0 1,0 24,0 0,-25-25,1 25,24 0,-25 0,25-25,-25 25,0 0,25-25</inkml:trace>
  <inkml:trace contextRef="#ctx0" brushRef="#br0" timeOffset="6921">3274 695,'0'0,"-25"24,1 1,24 0,0 0,0 0,0 24,0 1,0-26,0 26,0 0,0-1,0-24,0 0,24 0,-24-25,25 24,-25-24,25 0,0 0,0 0,-25-24,49-1,-49-25,50 25,-25 25,-1-24,-24-1,25 25,-25-25,0 0,0 25,0-25,0 1,0-1,0 25,0-25,0 0,0 1,0-1,0 0,0 0,0 0,25 25,-25 0,0 25</inkml:trace>
  <inkml:trace contextRef="#ctx0" brushRef="#br0" timeOffset="7609">3671 670,'0'0,"0"0,25 25,-25-1,25 26,24 0,51 24,-76-25,51 1,-50 0,-1-26,26 26,-50-25,0-25,0 0,0-25,-25-25,0-24,1 24,24 1,0-25,0-26,0 51,0-26,0 1,24 0,1 49,0 0,-25 0,0 25,25 0,-25 0,25 0,-25 0,24 0,-24 0,25 0,0 25,0 0,-25-25,25 25,-25-1,24-24,-24 25,0-25,0 25,0 0</inkml:trace>
  <inkml:trace contextRef="#ctx0" brushRef="#br0" timeOffset="8609">4961 645,'-25'0,"25"0,-25 0,0 0,1 0,-26 25,50-25,-50 49,26-24,-1 25,25 24,-25-24,25-1,-25 1,25-1,0 1,50-25,-50 0,25-25,-1 24,1-24,0 0,0 0,0 0,24 0</inkml:trace>
  <inkml:trace contextRef="#ctx0" brushRef="#br0" timeOffset="9062">5283 843,'-24'-24,"24"24,-25-25,25 25,-25 0,25 0,0 0,-50 25,26-1,-26 26,50-25,-50-1,50 26,0-25,0 0,0-25,25 24,0-24,-25 0,50 0,-50 0,24-24,26-26,-25 50,0-50,-25 50,24-24,1-1,-25 0,0 25,0 25,0 0,0-25,0 49,0-49,0 0,0 0,0 0</inkml:trace>
  <inkml:trace contextRef="#ctx0" brushRef="#br0" timeOffset="9796">5531 0,'0'0,"0"25,0 0,0 0,0 24,0 1,0 49,0 0,0-24,0 24,25 0,-25 0,0-24,0-26,0 50,0-74,0-25,0 25,0-25,0 0,0-25</inkml:trace>
  <inkml:trace contextRef="#ctx0" brushRef="#br0" timeOffset="10499">6077 521,'0'0,"-25"25,25-25,-49 25,49-1,-25 1,0 0,0 25,0-26,25 26,-24 0,24-1,0-24,0 24,0-24,0 0,0-25,0 25,0 0,24-25,-24 0,25 0,-25 24,50-24,-50 25,25-25,-25 0,49 0,-49 0,25 0,-25 0</inkml:trace>
  <inkml:trace contextRef="#ctx0" brushRef="#br0" timeOffset="10984">6251 744,'0'0,"0"25,0 25,0-26,0 26,0-25,0 24,0-24,0 0,0 0,25-1,-1-24,1 0,-25 0,0-24,25-1,-25-25,25 25,0-24,-25 24,0 25,0-25,0 25,0-24,0 24,0 24,0 1,0 0,0 0,0-25,0 24,0-24,24 50,-24-50,0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2T23:25:37.2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7 0,'-25'0,"25"100,0 0,0 26,0 49,0-50,0 50,0-24,25-1,0 0,-25 1,0-51,0 25,0-25,0-25,0-25,0-50,0 26,0-26,0 0,0-26,0 1,0-25</inkml:trace>
  <inkml:trace contextRef="#ctx0" brushRef="#br0" timeOffset="860">398 1503,'-24'0,"24"0,-25 0,0 0,-24 50,24-25,-25 0,50 50,0-50,0 0,25 25,0-25,-25-25,25 0,-1-25,1 25,0-25,24-25,-24 0,0 0,0 25,-25 0,0 0,0 25,-25 0,25 0,0 50,0-25,0 25,0 0,0-25,0 0,0 0,0-25,0 25,0 0,0-25</inkml:trace>
  <inkml:trace contextRef="#ctx0" brushRef="#br0" timeOffset="1594">547 952,'0'0,"0"25,0 0,25 0,-25 25,0 0,0 25,0-25,0 51,25-26,-1 0,1 0,-25 0,25-50,0 0,-25 25,0-50,0-50</inkml:trace>
  <inkml:trace contextRef="#ctx0" brushRef="#br0" timeOffset="2125">423 1302,'0'0,"25"0,-25 0,25 0,24 0,-24 0,0 0,24 0,-24 0,0 0,25 0,-26 0,1 0,0 0,-25 0</inkml:trace>
  <inkml:trace contextRef="#ctx0" brushRef="#br0" timeOffset="2688">993 1478,'-25'0,"0"0,25 0,-24 0,24 0,-50 0,50 0,-25 25,25 0,-24 0,-1 0,25 0,0 0,0-25,0 25,0-25,0 25,25 0,-25-25,24 0,-24 0,50 0,-50 0,25 0,-1-25,1 0,0 0,-25 25,25-25,-25 0,0 25,0 0,0-25,0 0,0 25,-25 0,0 0</inkml:trace>
  <inkml:trace contextRef="#ctx0" brushRef="#br0" timeOffset="3485">1166 1503,'0'0,"25"25,-25 25,0 0,50 0,-1 0,-24-50,-25 0,0 25,0-25,25 0,-25-25,0 0,0 0,0 0,0 0,0-25,0 25,0 0,0-25,49 0,-49 50,25-25,-25 0,0 25,25 0,-25 0,25 25,-25-25,24 0,1 0,-25 0,0 0,25 0,-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03T05:07:06.445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636 6223,'0'0,"0"21,21-21,-21 0,21 0,-21 0,0 0,21 0,-21 21,21-21,-21 0,21 0,-21 0,0 0,22 0,-22 0,21 0,0 0,-21 0,21 0,-21 0,0 0,21 0,-21 0,0-21,0 0,0 21,0-21,0 21,0-21,0 0,0 21,0-22,0 22,0-21,0 21,0-21,0 0,0 21,0-21,21 21,-21 0,0-21,0-1,0 22,0-21,0 21,0-21,0 21,0-21,0 0,0 21,0-21,22 21,-1-22,0 1,-21 21,21-21,0 0,-21 21,21-21,-21 21,0 0,22 0,-22 0,21 0,0 0,-21 0,21 0,-21 0,21 0,-21 0,21 0,-21 21,0 0,0-21,0 21,0-21,0 21,0-21,0 22,0-1,0-21,0 21,0-21,0 21</inkml:trace>
  <inkml:trace contextRef="#ctx0" brushRef="#br0" timeOffset="1992">4763 6011,'0'0,"42"0,-42 0,21 0,0 0,0 0,22 0,-22 0,-21 0,21 0,0 0,-21 0,0 0,0 0,21 0,-21 0,22 0,-1 22,-21-22,21 0,-21 0,21 0,-21 21,0-21</inkml:trace>
  <inkml:trace contextRef="#ctx0" brushRef="#br1" timeOffset="8904">5165 7366,'0'0,"-21"0,21 0,-22 0,22-21,-21 21,21-21,-21 21,21 0,-21 0,21 0,-21 0,21 0,-21 0,-1 0,22 0,0 21,-21-21,0 0,21 21,-21-21,21 0,0 21,0-21,0 21,21 1,-21-22,21 21,-21-21,21 0,1 21,-1-21,-21 21,21-21,-21 0,42 0,-42 0,43 0,-43 0,21 0,-21 0,21 0,0 0,-21 0,0-21,0 0,0 21,0-21,0 21,0-22,0 22,0 22,0-22,0 21,0 0,0 0,0 0,0 0,0-21,0 22,21-1,-21 0,0-21,0 21,0-21,0 21,0 0,0-21,0 0,0 22,-21-22,21 0,-21 21,0 0,0 0,21 0,-22-21,22 21,0-21,-21 0,21 0,-21 0,0 0,0 0,21-21,0 21,-43-21,43 21,-21 0,0-21,21 21,-21 0,21 0,0-21,-21 0,21 21,0-22,0 22,0-2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03T05:09:16.8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96 6329,'0'21,"0"-21,0 0,0 0,0 21,-21-21,21 0,-21 0,21 0,-21 0,21 0,-22 0,1 0,21-21,0 0,0 21,0-21,0 21,0-21,0-1,21 22,1-21,-22 21,21 0,0 0,-21 0,21 0,-21 0,21 0,-21 0,21 0,1 0,-22 0,0 21,21 1,-21-22,0 0,0 21,0-21,0 0,0 0,-21 0,-1 0,22 0,-21 0,21 0,-21 0,21 0,0 0,0-21,0-1,0-20,0 42,0-21,0 0,0 0,0 21,21 0,0 0,-21 0,22 0,-22 0,42 21,-42-21,21 21,-21 0,21-21,-21 21,0-21,21 0,-21 43,0-43,0 21,-21-21,21 0,-21 21,21-21,-42 21,42-21,-21 0,-1 0,1 0,21 0,-21 0,21 0,-21 0,0-21,21 21,0-21,0 0,0 21,0-22,0 22,0-21,0 21,0 0,0-21,21 21,-21 0,21 0,0 0,0-21,22 21,-43 0,42 0,-42 0,21 0,-21 0,0 0,0 21,0 0,0 0,0-21,0 22,0-1,0 21,-21-42,21 42,-42-42,42 22,-21-22,-1 0,1 0,21 0,-21 0,21 0,-21 0,0-22,21 1,-21-21,21 42,0-21,0 0,0-1,0 22,0-21,0 21,0-21,0 21,21-21,0 21,0-21,-21 21,21 0,-21 0,21 0,1 0,-22 0,21 0,0 21,21 0,-42 21,0-20,0-1,0 0,0 0,0 0,0-21,0 21,0-21,0 22,0-1,-21-21,0 0,21 0,-42 0,42 0,-43 0,43 0,-21 0,21 0,-21-21,21 21,-21 0,21-22,0 22,0-21,0 0,0 21,0-21,21 21,-21-21,21 21,0-21,0 21,-21-22,43 22,-43 0,21 0,0 0,0 0,-21 0,21 43,-21-22,22 0,-22-21,0 21,0 0,0 1,0-22,-22 21,22-21,-21 0,0 0,0 0,0 0,0 0,-22 0,43 0,-21 0,21-21,-21-1,0 22,21-21,0 0,0 0,0 21,0-21,0 21,0-21,0-1,21 22,-21 0,42-21,-21 0,1 21,-1 0,-21 0,42 0,-42 0,21 21,0 0,1 22,-22-22,0 0,0 0,0 0,0 1,0-22,0 21,0-21,-22 0,22 21,-21 0,0-21,0 0,-21 0,20 0,1 0,-21 0,42 0,-21-21,21 21,0 0,-21 0,21-21,0 21,0-21,21-1,0 1,21 0,-21 0,22 0,-22 0,0 21,-21-22,21 22,0 0,-21 0,22 22,-22-1,0 0,0 0,0 43,0-43,-22 21,22-21,-21-21,21 0,-21 0,0 0,0 0,21 0,-21 0,-1 0,22-21,-21 0,0-21,21 20,0 1,0 21,0-21,0 21,0-21,0 21,21 0,-21 21,21 0,22 22,-43-43,21 21,0 0,0-21,-21 21,0-21,-21 0,21 0,-21 0,21 0,-21 0,0 0,2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05T18:03:58.5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5 26,'0'-24,"-24"24,24 0,-25 0,1 0,24 0,-25 0,25 0,-24 0,-1 0,25 0,-24 0,24 0,0 24,0-24,0 0,0 0,0 0,0 0,0 0,0 0,0 0,0 0,0 25,0-25,0 24,0-24,0 0,0 0,24 0,-24 0,0 25,0-25,25 0,-25 24,0-24,0 0,0 0,24 0,-24 0,0 0,0 0,0 0,0 0,25 0,-25 0,24 0,-24-24,0 24,25 0,-25-25,24 25,-24 0,0-24,0-1,0 25,25 0,-25 0,25 0,-25 0,0 0,0 0,0 25,24-1,-24-24,0 25,0-1,0-24,0 25,0-25,0 24,0-24,0 24,0 1,0-25,0 24,0-24,-24 0,24 25,0-25,0 24,-25-24,25 25,-25-25,1 0,24 0,0 24,-25-24,25 0,-24 0,-1 0,25 0,-24 0,-1 0,25 0,-24 0,24 0,-25 0,25 0,-24 0,-1 0,25 0,0-24,0-1,0 25,0-24,0 24,0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05T18:04:01.6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15,'24'0,"-24"0,0 0,25 0,-25 0,0 0,25 0,-25 0,24 25,1-25,0 0,-25 0,24 0,-24 0,0 0,25 0,-25 0,0-25,0 25,25-24,-25 0,0 24,0-25,0 25,0 0,0-24,0-1,0 25,0 0,0-24,0 24,0-24,0 24,0-25,0 1,25 24,-25-25,0 25,0-24,0-1,0 25,0-24,0 24,0-24,-25 24,25-25,0 1,0 24,0-25,0 25,0 0,25 0,-25 0,24 0,-24 0,25 0,0 0,-1 25,1-25,0 24,-25-24,0 0,0 25,0-25,0 24,24-24,-24 24,0-24,0 25,0-1</inkml:trace>
  <inkml:trace contextRef="#ctx0" brushRef="#br0" timeOffset="1373">98 220,'25'0,"-25"0,25 0,-25 0,24 0,-24 25,25-25,0 24,24-24,-49 0,25 24,0-24,-1 0,-24 25,25-25,-25 0,25 0,-25 0,24 0,1 0,-2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05T18:11:11.4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24"0,26 0,-25 0,24 0,26 0,-26 0,26 0,-26 49,26-49,-1 0,-24 24,0-24,-1 0,-24 0,0 0,0 0,-25 0,24-24,-24 24,25 0,-25 0,25 0,0 0,-25 0,0-25,0 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458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1.wmf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21" Type="http://schemas.openxmlformats.org/officeDocument/2006/relationships/customXml" Target="../ink/ink1.xml"/><Relationship Id="rId34" Type="http://schemas.openxmlformats.org/officeDocument/2006/relationships/image" Target="../media/image28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33" Type="http://schemas.openxmlformats.org/officeDocument/2006/relationships/customXml" Target="../ink/ink2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png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32" Type="http://schemas.openxmlformats.org/officeDocument/2006/relationships/image" Target="../media/image27.emf"/><Relationship Id="rId5" Type="http://schemas.openxmlformats.org/officeDocument/2006/relationships/image" Target="../media/image17.png"/><Relationship Id="rId15" Type="http://schemas.openxmlformats.org/officeDocument/2006/relationships/image" Target="../media/image12.wmf"/><Relationship Id="rId36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6.png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10.bin"/><Relationship Id="rId35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1.wmf"/><Relationship Id="rId18" Type="http://schemas.openxmlformats.org/officeDocument/2006/relationships/image" Target="../media/image13.wmf"/><Relationship Id="rId26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2.png"/><Relationship Id="rId34" Type="http://schemas.openxmlformats.org/officeDocument/2006/relationships/image" Target="../media/image28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0.bin"/><Relationship Id="rId33" Type="http://schemas.openxmlformats.org/officeDocument/2006/relationships/customXml" Target="../ink/ink6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png"/><Relationship Id="rId20" Type="http://schemas.openxmlformats.org/officeDocument/2006/relationships/image" Target="../media/image14.wmf"/><Relationship Id="rId29" Type="http://schemas.openxmlformats.org/officeDocument/2006/relationships/customXml" Target="../ink/ink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24" Type="http://schemas.openxmlformats.org/officeDocument/2006/relationships/image" Target="../media/image25.png"/><Relationship Id="rId32" Type="http://schemas.openxmlformats.org/officeDocument/2006/relationships/image" Target="../media/image27.emf"/><Relationship Id="rId5" Type="http://schemas.openxmlformats.org/officeDocument/2006/relationships/image" Target="../media/image17.png"/><Relationship Id="rId15" Type="http://schemas.openxmlformats.org/officeDocument/2006/relationships/image" Target="../media/image12.wmf"/><Relationship Id="rId23" Type="http://schemas.openxmlformats.org/officeDocument/2006/relationships/image" Target="../media/image24.png"/><Relationship Id="rId28" Type="http://schemas.openxmlformats.org/officeDocument/2006/relationships/image" Target="../media/image25.emf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19.bin"/><Relationship Id="rId31" Type="http://schemas.openxmlformats.org/officeDocument/2006/relationships/customXml" Target="../ink/ink5.xml"/><Relationship Id="rId4" Type="http://schemas.openxmlformats.org/officeDocument/2006/relationships/image" Target="../media/image16.png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23.png"/><Relationship Id="rId27" Type="http://schemas.openxmlformats.org/officeDocument/2006/relationships/customXml" Target="../ink/ink3.xml"/><Relationship Id="rId30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33.png"/><Relationship Id="rId21" Type="http://schemas.openxmlformats.org/officeDocument/2006/relationships/image" Target="../media/image39.png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wmf"/><Relationship Id="rId25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image" Target="../media/image27.wmf"/><Relationship Id="rId24" Type="http://schemas.openxmlformats.org/officeDocument/2006/relationships/image" Target="../media/image40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9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customXml" Target="../ink/ink8.xml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43.wmf"/><Relationship Id="rId12" Type="http://schemas.openxmlformats.org/officeDocument/2006/relationships/image" Target="../media/image51.emf"/><Relationship Id="rId17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customXml" Target="../ink/ink7.xml"/><Relationship Id="rId5" Type="http://schemas.openxmlformats.org/officeDocument/2006/relationships/image" Target="../media/image44.png"/><Relationship Id="rId15" Type="http://schemas.openxmlformats.org/officeDocument/2006/relationships/customXml" Target="../ink/ink9.xml"/><Relationship Id="rId10" Type="http://schemas.openxmlformats.org/officeDocument/2006/relationships/image" Target="../media/image47.png"/><Relationship Id="rId4" Type="http://schemas.openxmlformats.org/officeDocument/2006/relationships/image" Target="../media/image42.wmf"/><Relationship Id="rId9" Type="http://schemas.openxmlformats.org/officeDocument/2006/relationships/image" Target="../media/image46.png"/><Relationship Id="rId14" Type="http://schemas.openxmlformats.org/officeDocument/2006/relationships/image" Target="../media/image5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image" Target="../media/image6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1.wmf"/><Relationship Id="rId15" Type="http://schemas.openxmlformats.org/officeDocument/2006/relationships/image" Target="../media/image58.png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3.wmf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png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9.png"/><Relationship Id="rId10" Type="http://schemas.openxmlformats.org/officeDocument/2006/relationships/oleObject" Target="../embeddings/oleObject40.bin"/><Relationship Id="rId19" Type="http://schemas.openxmlformats.org/officeDocument/2006/relationships/customXml" Target="../ink/ink11.xml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4.wmf"/><Relationship Id="rId14" Type="http://schemas.openxmlformats.org/officeDocument/2006/relationships/image" Target="../media/image6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153400" cy="762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rm Up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0" y="1828800"/>
          <a:ext cx="1723994" cy="11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698500" imgH="457200" progId="Equation.DSMT4">
                  <p:embed/>
                </p:oleObj>
              </mc:Choice>
              <mc:Fallback>
                <p:oleObj name="Equation" r:id="rId3" imgW="6985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1723994" cy="112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129540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u="sng" dirty="0" smtClean="0"/>
              <a:t>Evaluate using your calculator.  Round to 3 places past the decimal when necessary.  </a:t>
            </a:r>
          </a:p>
          <a:p>
            <a:pPr algn="ctr"/>
            <a:r>
              <a:rPr lang="en-US" b="1" u="sng" dirty="0" smtClean="0"/>
              <a:t>Confirm using </a:t>
            </a:r>
            <a:r>
              <a:rPr lang="en-US" b="1" u="sng" dirty="0" err="1" smtClean="0"/>
              <a:t>fnInt</a:t>
            </a:r>
            <a:r>
              <a:rPr lang="en-US" b="1" u="sng" dirty="0" smtClean="0"/>
              <a:t>(</a:t>
            </a:r>
            <a:endParaRPr lang="en-US" b="1" u="sng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057400" y="1828800"/>
          <a:ext cx="3429001" cy="123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1270000" imgH="457200" progId="Equation.DSMT4">
                  <p:embed/>
                </p:oleObj>
              </mc:Choice>
              <mc:Fallback>
                <p:oleObj name="Equation" r:id="rId5" imgW="12700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3429001" cy="123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  <p:sp>
        <p:nvSpPr>
          <p:cNvPr id="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895600"/>
            <a:ext cx="53045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u="sng" dirty="0" smtClean="0"/>
              <a:t>Find the area of the shaded region</a:t>
            </a:r>
            <a:endParaRPr lang="en-US" sz="2800" b="1" u="sng" dirty="0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" y="3413740"/>
            <a:ext cx="2560320" cy="3122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3493122"/>
            <a:ext cx="2971800" cy="2963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6096000" y="1981200"/>
          <a:ext cx="2476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2476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6080125" y="2590800"/>
          <a:ext cx="1974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11" imgW="799920" imgH="203040" progId="Equation.DSMT4">
                  <p:embed/>
                </p:oleObj>
              </mc:Choice>
              <mc:Fallback>
                <p:oleObj name="Equation" r:id="rId11" imgW="79992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2590800"/>
                        <a:ext cx="1974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6096000" y="3124200"/>
          <a:ext cx="20367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20367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6096000" y="3733800"/>
          <a:ext cx="285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5" imgW="1155600" imgH="228600" progId="Equation.DSMT4">
                  <p:embed/>
                </p:oleObj>
              </mc:Choice>
              <mc:Fallback>
                <p:oleObj name="Equation" r:id="rId15" imgW="11556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28511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1447800"/>
            <a:ext cx="7543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smtClean="0"/>
              <a:t>Homework</a:t>
            </a:r>
            <a:endParaRPr lang="en-US" sz="5400" dirty="0" smtClean="0"/>
          </a:p>
          <a:p>
            <a:endParaRPr lang="en-US" sz="5400" dirty="0" smtClean="0"/>
          </a:p>
          <a:p>
            <a:r>
              <a:rPr lang="en-US" sz="5400" dirty="0" smtClean="0"/>
              <a:t>Pg. 418 #1-6, </a:t>
            </a:r>
            <a:r>
              <a:rPr lang="en-US" sz="5400" dirty="0" smtClean="0"/>
              <a:t>15-27odd, hand calculation, 31-37 odd w/calculator</a:t>
            </a:r>
            <a:endParaRPr lang="en-US" sz="54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</p:spTree>
    <p:extLst>
      <p:ext uri="{BB962C8B-B14F-4D97-AF65-F5344CB8AC3E}">
        <p14:creationId xmlns:p14="http://schemas.microsoft.com/office/powerpoint/2010/main" val="134754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44700"/>
            <a:ext cx="2514600" cy="1864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2" name="Picture 6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7423"/>
            <a:ext cx="252412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990600"/>
          <a:ext cx="207264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6" imgW="1269449" imgH="672808" progId="Equation.DSMT4">
                  <p:embed/>
                </p:oleObj>
              </mc:Choice>
              <mc:Fallback>
                <p:oleObj name="Equation" r:id="rId6" imgW="1269449" imgH="672808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207264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3200" y="4876800"/>
            <a:ext cx="2099310" cy="155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2" name="Picture 2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4944534"/>
            <a:ext cx="2011680" cy="1494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0" y="6096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ind the area of the region between bounded by the given curves.</a:t>
            </a:r>
            <a:endParaRPr lang="en-US" b="1" u="sng" dirty="0"/>
          </a:p>
        </p:txBody>
      </p:sp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2743200" y="1524000"/>
          <a:ext cx="2999423" cy="273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0" imgW="2400300" imgH="2184400" progId="Equation.DSMT4">
                  <p:embed/>
                </p:oleObj>
              </mc:Choice>
              <mc:Fallback>
                <p:oleObj name="Equation" r:id="rId10" imgW="2400300" imgH="2184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2999423" cy="2732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6481763" y="914400"/>
          <a:ext cx="2051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2" imgW="1257300" imgH="469900" progId="Equation.DSMT4">
                  <p:embed/>
                </p:oleObj>
              </mc:Choice>
              <mc:Fallback>
                <p:oleObj name="Equation" r:id="rId12" imgW="1257300" imgH="469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914400"/>
                        <a:ext cx="205105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6553200" y="1676400"/>
          <a:ext cx="1940011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4" imgW="1143000" imgH="469900" progId="Equation.DSMT4">
                  <p:embed/>
                </p:oleObj>
              </mc:Choice>
              <mc:Fallback>
                <p:oleObj name="Equation" r:id="rId14" imgW="1143000" imgH="4699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1940011" cy="79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867400" y="4800600"/>
            <a:ext cx="2133600" cy="1591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1981200" y="5257800"/>
          <a:ext cx="4014719" cy="73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7" imgW="532937" imgH="126890" progId="Equation.DSMT4">
                  <p:embed/>
                </p:oleObj>
              </mc:Choice>
              <mc:Fallback>
                <p:oleObj name="Equation" r:id="rId17" imgW="532937" imgH="12689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4014719" cy="731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286000" y="990600"/>
          <a:ext cx="180594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9" imgW="1002865" imgH="203112" progId="Equation.DSMT4">
                  <p:embed/>
                </p:oleObj>
              </mc:Choice>
              <mc:Fallback>
                <p:oleObj name="Equation" r:id="rId19" imgW="1002865" imgH="203112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180594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64284" y="2091398"/>
            <a:ext cx="0" cy="1812925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8" name="Ink 7"/>
              <p14:cNvContentPartPr/>
              <p14:nvPr/>
            </p14:nvContentPartPr>
            <p14:xfrm>
              <a:off x="1668960" y="2088000"/>
              <a:ext cx="213480" cy="7164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2" cstate="print"/>
              <a:stretch>
                <a:fillRect/>
              </a:stretch>
            </p:blipFill>
            <p:spPr>
              <a:xfrm>
                <a:off x="1659600" y="2078640"/>
                <a:ext cx="232200" cy="735120"/>
              </a:xfrm>
              <a:prstGeom prst="rect">
                <a:avLst/>
              </a:prstGeom>
            </p:spPr>
          </p:pic>
        </mc:Fallback>
      </mc:AlternateContent>
      <p:cxnSp>
        <p:nvCxnSpPr>
          <p:cNvPr id="34" name="Straight Arrow Connector 33"/>
          <p:cNvCxnSpPr/>
          <p:nvPr/>
        </p:nvCxnSpPr>
        <p:spPr>
          <a:xfrm flipH="1">
            <a:off x="76200" y="2037423"/>
            <a:ext cx="2447925" cy="1726539"/>
          </a:xfrm>
          <a:prstGeom prst="straightConnector1">
            <a:avLst/>
          </a:prstGeom>
          <a:ln w="28575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6" name="Ink 15"/>
              <p14:cNvContentPartPr/>
              <p14:nvPr/>
            </p14:nvContentPartPr>
            <p14:xfrm>
              <a:off x="2156400" y="2217600"/>
              <a:ext cx="107280" cy="1220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4" cstate="print"/>
              <a:stretch>
                <a:fillRect/>
              </a:stretch>
            </p:blipFill>
            <p:spPr>
              <a:xfrm>
                <a:off x="2147040" y="2208240"/>
                <a:ext cx="126000" cy="140760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TextBox 29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86954"/>
              </p:ext>
            </p:extLst>
          </p:nvPr>
        </p:nvGraphicFramePr>
        <p:xfrm>
          <a:off x="6478588" y="2528888"/>
          <a:ext cx="2241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35" imgW="1320480" imgH="520560" progId="Equation.DSMT4">
                  <p:embed/>
                </p:oleObj>
              </mc:Choice>
              <mc:Fallback>
                <p:oleObj name="Equation" r:id="rId35" imgW="1320480" imgH="520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528888"/>
                        <a:ext cx="22415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0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3" dur="1"/>
                                        <p:tgtEl>
                                          <p:spTgt spid="1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0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44700"/>
            <a:ext cx="2514600" cy="1864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2" name="Picture 6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7423"/>
            <a:ext cx="252412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990600"/>
          <a:ext cx="207264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6" imgW="1269449" imgH="672808" progId="Equation.DSMT4">
                  <p:embed/>
                </p:oleObj>
              </mc:Choice>
              <mc:Fallback>
                <p:oleObj name="Equation" r:id="rId6" imgW="1269449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207264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3200" y="4876800"/>
            <a:ext cx="2099310" cy="155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2" name="Picture 2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4944534"/>
            <a:ext cx="2011680" cy="1494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0" y="6096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ind the area of the region between bounded by the given curves.</a:t>
            </a:r>
            <a:endParaRPr lang="en-US" b="1" u="sng" dirty="0"/>
          </a:p>
        </p:txBody>
      </p:sp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2743200" y="1524000"/>
          <a:ext cx="2999423" cy="273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0" imgW="2400300" imgH="2184400" progId="Equation.DSMT4">
                  <p:embed/>
                </p:oleObj>
              </mc:Choice>
              <mc:Fallback>
                <p:oleObj name="Equation" r:id="rId10" imgW="2400300" imgH="21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2999423" cy="2732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6481763" y="914400"/>
          <a:ext cx="2051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2" imgW="1257300" imgH="469900" progId="Equation.DSMT4">
                  <p:embed/>
                </p:oleObj>
              </mc:Choice>
              <mc:Fallback>
                <p:oleObj name="Equation" r:id="rId12" imgW="1257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914400"/>
                        <a:ext cx="205105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6553200" y="1676400"/>
          <a:ext cx="1940011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4" imgW="1143000" imgH="469900" progId="Equation.DSMT4">
                  <p:embed/>
                </p:oleObj>
              </mc:Choice>
              <mc:Fallback>
                <p:oleObj name="Equation" r:id="rId14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1940011" cy="797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867400" y="4800600"/>
            <a:ext cx="2133600" cy="1591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1981200" y="5257800"/>
          <a:ext cx="4014719" cy="73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7" imgW="532937" imgH="126890" progId="Equation.DSMT4">
                  <p:embed/>
                </p:oleObj>
              </mc:Choice>
              <mc:Fallback>
                <p:oleObj name="Equation" r:id="rId17" imgW="532937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4014719" cy="731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2286000" y="990600"/>
          <a:ext cx="180594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19" imgW="1002865" imgH="203112" progId="Equation.DSMT4">
                  <p:embed/>
                </p:oleObj>
              </mc:Choice>
              <mc:Fallback>
                <p:oleObj name="Equation" r:id="rId19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180594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6477000" y="2667000"/>
            <a:ext cx="2194560" cy="71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" name="Picture 42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2743200" y="4389438"/>
            <a:ext cx="56007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7" name="Picture 43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3505200" y="4419600"/>
            <a:ext cx="548640" cy="331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4267200" y="4389438"/>
            <a:ext cx="420624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8406"/>
              </p:ext>
            </p:extLst>
          </p:nvPr>
        </p:nvGraphicFramePr>
        <p:xfrm>
          <a:off x="6030757" y="3541102"/>
          <a:ext cx="3113243" cy="87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25" imgW="1663560" imgH="469800" progId="Equation.DSMT4">
                  <p:embed/>
                </p:oleObj>
              </mc:Choice>
              <mc:Fallback>
                <p:oleObj name="Equation" r:id="rId25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757" y="3541102"/>
                        <a:ext cx="3113243" cy="878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064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43200" y="3657600"/>
              <a:ext cx="2312988" cy="571500"/>
            </p14:xfrm>
          </p:contentPart>
        </mc:Choice>
        <mc:Fallback xmlns="">
          <p:pic>
            <p:nvPicPr>
              <p:cNvPr id="1064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 cstate="print"/>
              <a:stretch>
                <a:fillRect/>
              </a:stretch>
            </p:blipFill>
            <p:spPr>
              <a:xfrm>
                <a:off x="2733840" y="3648243"/>
                <a:ext cx="2331708" cy="590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065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5400" y="3429000"/>
              <a:ext cx="554038" cy="669925"/>
            </p14:xfrm>
          </p:contentPart>
        </mc:Choice>
        <mc:Fallback xmlns="">
          <p:pic>
            <p:nvPicPr>
              <p:cNvPr id="1065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 cstate="print"/>
              <a:stretch>
                <a:fillRect/>
              </a:stretch>
            </p:blipFill>
            <p:spPr>
              <a:xfrm>
                <a:off x="5096040" y="3419640"/>
                <a:ext cx="572758" cy="688644"/>
              </a:xfrm>
              <a:prstGeom prst="rect">
                <a:avLst/>
              </a:prstGeom>
            </p:spPr>
          </p:pic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1264284" y="2091398"/>
            <a:ext cx="0" cy="1812925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8" name="Ink 7"/>
              <p14:cNvContentPartPr/>
              <p14:nvPr/>
            </p14:nvContentPartPr>
            <p14:xfrm>
              <a:off x="1668960" y="2088000"/>
              <a:ext cx="213480" cy="7164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2" cstate="print"/>
              <a:stretch>
                <a:fillRect/>
              </a:stretch>
            </p:blipFill>
            <p:spPr>
              <a:xfrm>
                <a:off x="1659600" y="2078640"/>
                <a:ext cx="232200" cy="735120"/>
              </a:xfrm>
              <a:prstGeom prst="rect">
                <a:avLst/>
              </a:prstGeom>
            </p:spPr>
          </p:pic>
        </mc:Fallback>
      </mc:AlternateContent>
      <p:cxnSp>
        <p:nvCxnSpPr>
          <p:cNvPr id="34" name="Straight Arrow Connector 33"/>
          <p:cNvCxnSpPr/>
          <p:nvPr/>
        </p:nvCxnSpPr>
        <p:spPr>
          <a:xfrm flipH="1">
            <a:off x="76200" y="2037423"/>
            <a:ext cx="2447925" cy="1726539"/>
          </a:xfrm>
          <a:prstGeom prst="straightConnector1">
            <a:avLst/>
          </a:prstGeom>
          <a:ln w="28575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6" name="Ink 15"/>
              <p14:cNvContentPartPr/>
              <p14:nvPr/>
            </p14:nvContentPartPr>
            <p14:xfrm>
              <a:off x="2156400" y="2217600"/>
              <a:ext cx="107280" cy="1220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4" cstate="print"/>
              <a:stretch>
                <a:fillRect/>
              </a:stretch>
            </p:blipFill>
            <p:spPr>
              <a:xfrm>
                <a:off x="2147040" y="2208240"/>
                <a:ext cx="126000" cy="140760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TextBox 29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</p:spTree>
    <p:extLst>
      <p:ext uri="{BB962C8B-B14F-4D97-AF65-F5344CB8AC3E}">
        <p14:creationId xmlns:p14="http://schemas.microsoft.com/office/powerpoint/2010/main" val="386470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" dur="1"/>
                                        <p:tgtEl>
                                          <p:spTgt spid="1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3599"/>
            <a:ext cx="2819400" cy="207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19" name="Picture 5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24075"/>
            <a:ext cx="28289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0" y="1143000"/>
          <a:ext cx="3171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5" imgW="1727200" imgH="457200" progId="Equation.DSMT4">
                  <p:embed/>
                </p:oleObj>
              </mc:Choice>
              <mc:Fallback>
                <p:oleObj name="Equation" r:id="rId5" imgW="17272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3171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685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ind the area of the region between bounded by the given curves.</a:t>
            </a:r>
            <a:endParaRPr lang="en-US" b="1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3581400" y="1143000"/>
            <a:ext cx="2197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intersection points using your calculator.</a:t>
            </a:r>
            <a:endParaRPr lang="en-US" b="1" u="sng" dirty="0"/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71800" y="2209800"/>
            <a:ext cx="1624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76800" y="2209800"/>
            <a:ext cx="1524000" cy="48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81800" y="2286000"/>
            <a:ext cx="1600200" cy="370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-49213" y="4267200"/>
          <a:ext cx="40798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" name="Equation" r:id="rId10" imgW="2095500" imgH="469900" progId="Equation.DSMT4">
                  <p:embed/>
                </p:oleObj>
              </mc:Choice>
              <mc:Fallback>
                <p:oleObj name="Equation" r:id="rId10" imgW="2095500" imgH="4699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213" y="4267200"/>
                        <a:ext cx="407987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081463" y="4267200"/>
          <a:ext cx="37973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" name="Equation" r:id="rId12" imgW="2171700" imgH="469900" progId="Equation.DSMT4">
                  <p:embed/>
                </p:oleObj>
              </mc:Choice>
              <mc:Fallback>
                <p:oleObj name="Equation" r:id="rId12" imgW="2171700" imgH="4699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67200"/>
                        <a:ext cx="37973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45951"/>
              </p:ext>
            </p:extLst>
          </p:nvPr>
        </p:nvGraphicFramePr>
        <p:xfrm>
          <a:off x="2906963" y="2895598"/>
          <a:ext cx="1651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1" name="Equation" r:id="rId14" imgW="990170" imgH="634725" progId="Equation.DSMT4">
                  <p:embed/>
                </p:oleObj>
              </mc:Choice>
              <mc:Fallback>
                <p:oleObj name="Equation" r:id="rId14" imgW="990170" imgH="634725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963" y="2895598"/>
                        <a:ext cx="16510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2768"/>
              </p:ext>
            </p:extLst>
          </p:nvPr>
        </p:nvGraphicFramePr>
        <p:xfrm>
          <a:off x="0" y="5257800"/>
          <a:ext cx="23098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2" name="Equation" r:id="rId16" imgW="1168200" imgH="469800" progId="Equation.DSMT4">
                  <p:embed/>
                </p:oleObj>
              </mc:Choice>
              <mc:Fallback>
                <p:oleObj name="Equation" r:id="rId16" imgW="1168200" imgH="469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57800"/>
                        <a:ext cx="23098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23968"/>
              </p:ext>
            </p:extLst>
          </p:nvPr>
        </p:nvGraphicFramePr>
        <p:xfrm>
          <a:off x="2209800" y="5334000"/>
          <a:ext cx="2143125" cy="80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Equation" r:id="rId18" imgW="1257120" imgH="469800" progId="Equation.DSMT4">
                  <p:embed/>
                </p:oleObj>
              </mc:Choice>
              <mc:Fallback>
                <p:oleObj name="Equation" r:id="rId18" imgW="1257120" imgH="469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2143125" cy="800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36888" name="Picture 2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781800" y="723900"/>
            <a:ext cx="20288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4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514850" y="5181600"/>
            <a:ext cx="46291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3276600" y="6096000"/>
          <a:ext cx="989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" name="Equation" r:id="rId22" imgW="507780" imgH="177723" progId="Equation.DSMT4">
                  <p:embed/>
                </p:oleObj>
              </mc:Choice>
              <mc:Fallback>
                <p:oleObj name="Equation" r:id="rId22" imgW="507780" imgH="177723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0"/>
                        <a:ext cx="989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4781550" y="2895598"/>
            <a:ext cx="204787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20" name="Picture 56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2138679"/>
            <a:ext cx="283845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8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1113" y="1143000"/>
          <a:ext cx="2284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3" imgW="1244600" imgH="457200" progId="Equation.DSMT4">
                  <p:embed/>
                </p:oleObj>
              </mc:Choice>
              <mc:Fallback>
                <p:oleObj name="Equation" r:id="rId3" imgW="124460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1143000"/>
                        <a:ext cx="22844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685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ind the area of the region between bounded by the given curves.</a:t>
            </a:r>
            <a:endParaRPr lang="en-US" b="1" u="sng" dirty="0"/>
          </a:p>
        </p:txBody>
      </p:sp>
      <p:sp>
        <p:nvSpPr>
          <p:cNvPr id="1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39950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362200"/>
            <a:ext cx="3178921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3733800" y="1143000"/>
          <a:ext cx="51054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6" imgW="2781300" imgH="660400" progId="Equation.DSMT4">
                  <p:embed/>
                </p:oleObj>
              </mc:Choice>
              <mc:Fallback>
                <p:oleObj name="Equation" r:id="rId6" imgW="2781300" imgH="660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143000"/>
                        <a:ext cx="5105400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54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00600" y="2514600"/>
            <a:ext cx="2438400" cy="1700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5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000" y="4800600"/>
            <a:ext cx="203835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56" name="Picture 2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24200" y="4800600"/>
            <a:ext cx="20193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4724400"/>
            <a:ext cx="21571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995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7375" y="3848100"/>
              <a:ext cx="115888" cy="125413"/>
            </p14:xfrm>
          </p:contentPart>
        </mc:Choice>
        <mc:Fallback xmlns="">
          <p:pic>
            <p:nvPicPr>
              <p:cNvPr id="3995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 cstate="print"/>
              <a:stretch>
                <a:fillRect/>
              </a:stretch>
            </p:blipFill>
            <p:spPr>
              <a:xfrm>
                <a:off x="1848018" y="3838730"/>
                <a:ext cx="134603" cy="1441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995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8338" y="4098925"/>
              <a:ext cx="160337" cy="160338"/>
            </p14:xfrm>
          </p:contentPart>
        </mc:Choice>
        <mc:Fallback xmlns="">
          <p:pic>
            <p:nvPicPr>
              <p:cNvPr id="3995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 cstate="print"/>
              <a:stretch>
                <a:fillRect/>
              </a:stretch>
            </p:blipFill>
            <p:spPr>
              <a:xfrm>
                <a:off x="1928970" y="4089557"/>
                <a:ext cx="179073" cy="179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995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0175" y="5518150"/>
              <a:ext cx="312738" cy="26988"/>
            </p14:xfrm>
          </p:contentPart>
        </mc:Choice>
        <mc:Fallback xmlns="">
          <p:pic>
            <p:nvPicPr>
              <p:cNvPr id="3995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 cstate="print"/>
              <a:stretch>
                <a:fillRect/>
              </a:stretch>
            </p:blipFill>
            <p:spPr>
              <a:xfrm>
                <a:off x="2660818" y="5508794"/>
                <a:ext cx="331452" cy="45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995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99113" y="5384800"/>
              <a:ext cx="231775" cy="160338"/>
            </p14:xfrm>
          </p:contentPart>
        </mc:Choice>
        <mc:Fallback xmlns="">
          <p:pic>
            <p:nvPicPr>
              <p:cNvPr id="3995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 cstate="print"/>
              <a:stretch>
                <a:fillRect/>
              </a:stretch>
            </p:blipFill>
            <p:spPr>
              <a:xfrm>
                <a:off x="5589756" y="5375432"/>
                <a:ext cx="250490" cy="179074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41313" y="1412875"/>
          <a:ext cx="38528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3" imgW="1396394" imgH="495085" progId="Equation.DSMT4">
                  <p:embed/>
                </p:oleObj>
              </mc:Choice>
              <mc:Fallback>
                <p:oleObj name="Equation" r:id="rId3" imgW="1396394" imgH="49508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412875"/>
                        <a:ext cx="3852862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191000" y="1447800"/>
          <a:ext cx="42037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47800"/>
                        <a:ext cx="4203700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34753"/>
              </p:ext>
            </p:extLst>
          </p:nvPr>
        </p:nvGraphicFramePr>
        <p:xfrm>
          <a:off x="457200" y="762000"/>
          <a:ext cx="77390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7" imgW="2806560" imgH="203040" progId="Equation.DSMT4">
                  <p:embed/>
                </p:oleObj>
              </mc:Choice>
              <mc:Fallback>
                <p:oleObj name="Equation" r:id="rId7" imgW="280656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773906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1143000"/>
          <a:ext cx="16335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4" imgW="800100" imgH="889000" progId="Equation.DSMT4">
                  <p:embed/>
                </p:oleObj>
              </mc:Choice>
              <mc:Fallback>
                <p:oleObj name="Equation" r:id="rId4" imgW="8001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1633537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685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ind the area of the region between bounded by the given curves.</a:t>
            </a:r>
            <a:endParaRPr lang="en-US" b="1" u="sng" dirty="0"/>
          </a:p>
        </p:txBody>
      </p:sp>
      <p:graphicFrame>
        <p:nvGraphicFramePr>
          <p:cNvPr id="10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894816"/>
              </p:ext>
            </p:extLst>
          </p:nvPr>
        </p:nvGraphicFramePr>
        <p:xfrm>
          <a:off x="5141912" y="1152500"/>
          <a:ext cx="1069975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6" imgW="495000" imgH="914400" progId="Equation.DSMT4">
                  <p:embed/>
                </p:oleObj>
              </mc:Choice>
              <mc:Fallback>
                <p:oleObj name="Equation" r:id="rId6" imgW="495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2" y="1152500"/>
                        <a:ext cx="1069975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57400" y="1219200"/>
            <a:ext cx="2819400" cy="19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68720"/>
              </p:ext>
            </p:extLst>
          </p:nvPr>
        </p:nvGraphicFramePr>
        <p:xfrm>
          <a:off x="304800" y="3429000"/>
          <a:ext cx="41735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9" imgW="2222280" imgH="469800" progId="Equation.DSMT4">
                  <p:embed/>
                </p:oleObj>
              </mc:Choice>
              <mc:Fallback>
                <p:oleObj name="Equation" r:id="rId9" imgW="2222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4173538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553200" y="3124200"/>
          <a:ext cx="23685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11" imgW="888614" imgH="495085" progId="Equation.DSMT4">
                  <p:embed/>
                </p:oleObj>
              </mc:Choice>
              <mc:Fallback>
                <p:oleObj name="Equation" r:id="rId11" imgW="888614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4200"/>
                        <a:ext cx="236855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914400" y="4577080"/>
            <a:ext cx="2143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629400" y="4572000"/>
            <a:ext cx="21240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19200"/>
            <a:ext cx="283845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1229360"/>
            <a:ext cx="284797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81737" y="1055132"/>
            <a:ext cx="2819400" cy="19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737" y="1055132"/>
            <a:ext cx="2838450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9" name="Picture 1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799" y="1254760"/>
            <a:ext cx="2828925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</p:spTree>
    <p:extLst>
      <p:ext uri="{BB962C8B-B14F-4D97-AF65-F5344CB8AC3E}">
        <p14:creationId xmlns:p14="http://schemas.microsoft.com/office/powerpoint/2010/main" val="221702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64088"/>
              </p:ext>
            </p:extLst>
          </p:nvPr>
        </p:nvGraphicFramePr>
        <p:xfrm>
          <a:off x="5080" y="1143000"/>
          <a:ext cx="20478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4" imgW="1002865" imgH="672808" progId="Equation.DSMT4">
                  <p:embed/>
                </p:oleObj>
              </mc:Choice>
              <mc:Fallback>
                <p:oleObj name="Equation" r:id="rId4" imgW="1002865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" y="1143000"/>
                        <a:ext cx="2047875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80" y="653534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ind the area of the region between bounded by the given curves.</a:t>
            </a:r>
            <a:endParaRPr lang="en-US" b="1" u="sng" dirty="0"/>
          </a:p>
        </p:txBody>
      </p:sp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6629400" y="1385888"/>
          <a:ext cx="15763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6" imgW="685800" imgH="698500" progId="Equation.DSMT4">
                  <p:embed/>
                </p:oleObj>
              </mc:Choice>
              <mc:Fallback>
                <p:oleObj name="Equation" r:id="rId6" imgW="685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385888"/>
                        <a:ext cx="157638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43314"/>
              </p:ext>
            </p:extLst>
          </p:nvPr>
        </p:nvGraphicFramePr>
        <p:xfrm>
          <a:off x="18600" y="3462331"/>
          <a:ext cx="5997576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8" imgW="3390900" imgH="469900" progId="Equation.DSMT4">
                  <p:embed/>
                </p:oleObj>
              </mc:Choice>
              <mc:Fallback>
                <p:oleObj name="Equation" r:id="rId8" imgW="3390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0" y="3462331"/>
                        <a:ext cx="5997576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910263" y="5257800"/>
          <a:ext cx="3235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10" imgW="1548728" imgH="495085" progId="Equation.DSMT4">
                  <p:embed/>
                </p:oleObj>
              </mc:Choice>
              <mc:Fallback>
                <p:oleObj name="Equation" r:id="rId10" imgW="154872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5257800"/>
                        <a:ext cx="32353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94560" y="1038106"/>
            <a:ext cx="310634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69516" y="3124200"/>
            <a:ext cx="3074484" cy="205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209800" y="1022866"/>
            <a:ext cx="3096840" cy="222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124200" y="5715000"/>
            <a:ext cx="24003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238500" y="4626597"/>
            <a:ext cx="2438400" cy="890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1" name="Picture 1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43840" y="5410200"/>
            <a:ext cx="21717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2" name="Picture 12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00037" y="4456112"/>
            <a:ext cx="20288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11975" y="4286250"/>
              <a:ext cx="1044575" cy="339725"/>
            </p14:xfrm>
          </p:contentPart>
        </mc:Choice>
        <mc:Fallback xmlns="">
          <p:pic>
            <p:nvPicPr>
              <p:cNvPr id="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 cstate="print"/>
              <a:stretch>
                <a:fillRect/>
              </a:stretch>
            </p:blipFill>
            <p:spPr>
              <a:xfrm>
                <a:off x="6902616" y="4276893"/>
                <a:ext cx="1063292" cy="358439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89916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1 Area of a Region Between  Two Curves</a:t>
            </a:r>
          </a:p>
        </p:txBody>
      </p:sp>
    </p:spTree>
    <p:extLst>
      <p:ext uri="{BB962C8B-B14F-4D97-AF65-F5344CB8AC3E}">
        <p14:creationId xmlns:p14="http://schemas.microsoft.com/office/powerpoint/2010/main" val="115286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371600" y="8382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Area of a Region Between Curves</a:t>
            </a:r>
            <a:endParaRPr lang="en-US" sz="2800" b="1" u="sng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3400" y="2057400"/>
          <a:ext cx="42767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4" imgW="1459866" imgH="495085" progId="Equation.DSMT4">
                  <p:embed/>
                </p:oleObj>
              </mc:Choice>
              <mc:Fallback>
                <p:oleObj name="Equation" r:id="rId4" imgW="145986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42767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38200" y="12954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ind the area of the region between bounded by the given curves.</a:t>
            </a:r>
            <a:endParaRPr lang="en-US" b="1" u="sng" dirty="0"/>
          </a:p>
        </p:txBody>
      </p:sp>
      <p:graphicFrame>
        <p:nvGraphicFramePr>
          <p:cNvPr id="107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30284"/>
              </p:ext>
            </p:extLst>
          </p:nvPr>
        </p:nvGraphicFramePr>
        <p:xfrm>
          <a:off x="457200" y="4038600"/>
          <a:ext cx="44545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6" imgW="1409088" imgH="495085" progId="Equation.DSMT4">
                  <p:embed/>
                </p:oleObj>
              </mc:Choice>
              <mc:Fallback>
                <p:oleObj name="Equation" r:id="rId6" imgW="140908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4454525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1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Area between Curves</a:t>
            </a:r>
          </a:p>
        </p:txBody>
      </p:sp>
      <p:sp>
        <p:nvSpPr>
          <p:cNvPr id="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5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85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05F2C279-8360-485A-8D20-CBF7759B6095}">
  <ds:schemaRefs>
    <ds:schemaRef ds:uri="http://purl.org/dc/elements/1.1/"/>
    <ds:schemaRef ds:uri="http://purl.org/dc/dcmitype/"/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0E3874D9-87DA-40E7-9B8A-A56DBBC5162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404AD3-CD6F-465B-AE77-D75BB38365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024</TotalTime>
  <Words>240</Words>
  <Application>Microsoft Office PowerPoint</Application>
  <PresentationFormat>On-screen Show (4:3)</PresentationFormat>
  <Paragraphs>42</Paragraphs>
  <Slides>1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Warm U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nger</dc:creator>
  <cp:lastModifiedBy>Qayumi, Enayat</cp:lastModifiedBy>
  <cp:revision>178</cp:revision>
  <dcterms:created xsi:type="dcterms:W3CDTF">2006-08-16T00:00:00Z</dcterms:created>
  <dcterms:modified xsi:type="dcterms:W3CDTF">2012-12-05T17:5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